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B6729A">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pPr>
        <w:rPr>
          <w:rFonts w:hint="eastAsia"/>
        </w:rPr>
      </w:pPr>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rPr>
          <w:rFonts w:hint="eastAsia"/>
        </w:rPr>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rFonts w:hint="eastAsia"/>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66pt;height:44.5pt" o:ole="">
            <v:imagedata r:id="rId14" o:title=""/>
          </v:shape>
          <o:OLEObject Type="Embed" ProgID="Equation.DSMT4" ShapeID="_x0000_i1055" DrawAspect="Content" ObjectID="_1556303150"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57" type="#_x0000_t75" style="width:23.5pt;height:25pt" o:ole="">
            <v:imagedata r:id="rId16" o:title=""/>
          </v:shape>
          <o:OLEObject Type="Embed" ProgID="Equation.DSMT4" ShapeID="_x0000_i1057" DrawAspect="Content" ObjectID="_1556303151"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62" type="#_x0000_t75" style="width:100pt;height:19pt" o:ole="">
            <v:imagedata r:id="rId18" o:title=""/>
          </v:shape>
          <o:OLEObject Type="Embed" ProgID="Equation.DSMT4" ShapeID="_x0000_i1062" DrawAspect="Content" ObjectID="_1556303152"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rFonts w:hint="eastAsia"/>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75" type="#_x0000_t75" style="width:74.5pt;height:33pt" o:ole="">
            <v:imagedata r:id="rId21" o:title=""/>
          </v:shape>
          <o:OLEObject Type="Embed" ProgID="Equation.DSMT4" ShapeID="_x0000_i1075" DrawAspect="Content" ObjectID="_1556303153" r:id="rId22"/>
        </w:object>
      </w:r>
      <w:r>
        <w:t xml:space="preserve">                         </w:t>
      </w:r>
      <w:r w:rsidRPr="00025957">
        <w:rPr>
          <w:position w:val="-4"/>
        </w:rPr>
        <w:object w:dxaOrig="180" w:dyaOrig="279">
          <v:shape id="_x0000_i1073" type="#_x0000_t75" style="width:9pt;height:14pt" o:ole="">
            <v:imagedata r:id="rId23" o:title=""/>
          </v:shape>
          <o:OLEObject Type="Embed" ProgID="Equation.DSMT4" ShapeID="_x0000_i1073" DrawAspect="Content" ObjectID="_1556303154"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rFonts w:hint="eastAsia"/>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pPr>
        <w:rPr>
          <w:rFonts w:hint="eastAsia"/>
        </w:rPr>
      </w:pPr>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68" type="#_x0000_t75" style="width:102pt;height:39pt" o:ole="">
            <v:imagedata r:id="rId26" o:title=""/>
          </v:shape>
          <o:OLEObject Type="Embed" ProgID="Equation.DSMT4" ShapeID="_x0000_i1068" DrawAspect="Content" ObjectID="_1556303155"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rFonts w:hint="eastAsia"/>
          <w:sz w:val="21"/>
        </w:rPr>
      </w:pPr>
    </w:p>
    <w:p w:rsidR="00956139" w:rsidRDefault="004B0F51" w:rsidP="00C72289">
      <w:pPr>
        <w:rPr>
          <w:rFonts w:hint="eastAsia"/>
        </w:rPr>
      </w:pPr>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rPr>
          <w:rFonts w:hint="eastAsia"/>
        </w:rPr>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C606B4">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w:t>
      </w:r>
      <w:bookmarkStart w:id="2" w:name="_GoBack"/>
      <w:bookmarkEnd w:id="2"/>
      <w:r w:rsidR="00B57914">
        <w:rPr>
          <w:rFonts w:hint="eastAsia"/>
        </w:rPr>
        <w:t>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B57914">
        <w:rPr>
          <w:rFonts w:hint="eastAsia"/>
        </w:rPr>
        <w:t>。</w:t>
      </w:r>
    </w:p>
    <w:p w:rsidR="00E72649" w:rsidRDefault="00E72649" w:rsidP="00C606B4"/>
    <w:p w:rsidR="00E72649" w:rsidRDefault="00E72649" w:rsidP="00C606B4"/>
    <w:p w:rsidR="00E72649" w:rsidRDefault="00E72649" w:rsidP="00C606B4"/>
    <w:p w:rsidR="00E72649" w:rsidRDefault="00E72649" w:rsidP="00C606B4">
      <w:pPr>
        <w:rPr>
          <w:rFonts w:hint="eastAsia"/>
        </w:rPr>
      </w:pPr>
    </w:p>
    <w:p w:rsidR="009F3BCD" w:rsidRDefault="009F3BCD" w:rsidP="009F3BCD">
      <w:r>
        <w:tab/>
      </w:r>
      <w:r>
        <w:rPr>
          <w:rFonts w:hint="eastAsia"/>
        </w:rPr>
        <w:t>这里先写计算：</w:t>
      </w:r>
    </w:p>
    <w:p w:rsidR="009F3BCD" w:rsidRDefault="009F3BCD" w:rsidP="009F3BCD">
      <w:r>
        <w:tab/>
      </w:r>
      <w:r>
        <w:rPr>
          <w:rFonts w:hint="eastAsia"/>
        </w:rPr>
        <w:t>深度学习相对于传统机器学习的区别在于</w:t>
      </w:r>
      <w:r w:rsidRPr="009F3BCD">
        <w:rPr>
          <w:rFonts w:hint="eastAsia"/>
          <w:b/>
        </w:rPr>
        <w:t>深度</w:t>
      </w:r>
      <w:r>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rFonts w:hint="eastAsia"/>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rPr>
          <w:rFonts w:hint="eastAsia"/>
        </w:rPr>
      </w:pPr>
      <w:r>
        <w:rPr>
          <w:noProof/>
        </w:rPr>
        <w:lastRenderedPageBreak/>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Pr="00F07057" w:rsidRDefault="005A470E" w:rsidP="007D6065">
      <w:pPr>
        <w:pStyle w:val="3"/>
      </w:pPr>
      <w:r>
        <w:rPr>
          <w:rFonts w:hint="eastAsia"/>
        </w:rPr>
        <w:t xml:space="preserve">1.5.3 </w:t>
      </w:r>
      <w:r>
        <w:rPr>
          <w:rFonts w:hint="eastAsia"/>
        </w:rPr>
        <w:t>深度卷积</w:t>
      </w:r>
      <w:r w:rsidR="00707098">
        <w:rPr>
          <w:rFonts w:hint="eastAsia"/>
        </w:rPr>
        <w:t>神经</w:t>
      </w:r>
      <w:r>
        <w:rPr>
          <w:rFonts w:hint="eastAsia"/>
        </w:rPr>
        <w:t>网络</w:t>
      </w:r>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35"/>
      <w:footerReference w:type="default" r:id="rId36"/>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1339" w:rsidRDefault="00AD1339" w:rsidP="00676F0F">
      <w:pPr>
        <w:spacing w:line="240" w:lineRule="auto"/>
      </w:pPr>
      <w:r>
        <w:separator/>
      </w:r>
    </w:p>
  </w:endnote>
  <w:endnote w:type="continuationSeparator" w:id="0">
    <w:p w:rsidR="00AD1339" w:rsidRDefault="00AD1339"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BF7A10" w:rsidRDefault="00BF7A10">
        <w:pPr>
          <w:pStyle w:val="a9"/>
          <w:jc w:val="center"/>
        </w:pPr>
        <w:r>
          <w:fldChar w:fldCharType="begin"/>
        </w:r>
        <w:r>
          <w:instrText>PAGE   \* MERGEFORMAT</w:instrText>
        </w:r>
        <w:r>
          <w:fldChar w:fldCharType="separate"/>
        </w:r>
        <w:r w:rsidR="00B57914" w:rsidRPr="00B57914">
          <w:rPr>
            <w:noProof/>
            <w:lang w:val="zh-CN"/>
          </w:rPr>
          <w:t>11</w:t>
        </w:r>
        <w:r>
          <w:fldChar w:fldCharType="end"/>
        </w:r>
      </w:p>
    </w:sdtContent>
  </w:sdt>
  <w:p w:rsidR="00BF7A10" w:rsidRDefault="00BF7A1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1339" w:rsidRDefault="00AD1339" w:rsidP="00676F0F">
      <w:pPr>
        <w:spacing w:line="240" w:lineRule="auto"/>
      </w:pPr>
      <w:r>
        <w:separator/>
      </w:r>
    </w:p>
  </w:footnote>
  <w:footnote w:type="continuationSeparator" w:id="0">
    <w:p w:rsidR="00AD1339" w:rsidRDefault="00AD1339"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6F0F" w:rsidRDefault="00676F0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104981"/>
    <w:rsid w:val="00114079"/>
    <w:rsid w:val="001544D6"/>
    <w:rsid w:val="00160186"/>
    <w:rsid w:val="00166F61"/>
    <w:rsid w:val="001A04EE"/>
    <w:rsid w:val="001A123A"/>
    <w:rsid w:val="001A756F"/>
    <w:rsid w:val="001C377E"/>
    <w:rsid w:val="001C571F"/>
    <w:rsid w:val="001E7898"/>
    <w:rsid w:val="001F1F82"/>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E797B"/>
    <w:rsid w:val="00305644"/>
    <w:rsid w:val="003228ED"/>
    <w:rsid w:val="00365B23"/>
    <w:rsid w:val="00366C84"/>
    <w:rsid w:val="0039304D"/>
    <w:rsid w:val="003B33B4"/>
    <w:rsid w:val="003C1D80"/>
    <w:rsid w:val="003C48CC"/>
    <w:rsid w:val="003D17B3"/>
    <w:rsid w:val="00401386"/>
    <w:rsid w:val="00412666"/>
    <w:rsid w:val="00414BD1"/>
    <w:rsid w:val="00433E13"/>
    <w:rsid w:val="00436C94"/>
    <w:rsid w:val="00441914"/>
    <w:rsid w:val="0045078A"/>
    <w:rsid w:val="004515E7"/>
    <w:rsid w:val="00460B27"/>
    <w:rsid w:val="00461AE2"/>
    <w:rsid w:val="004A7548"/>
    <w:rsid w:val="004B0F51"/>
    <w:rsid w:val="004B6197"/>
    <w:rsid w:val="004C1E9F"/>
    <w:rsid w:val="005021B2"/>
    <w:rsid w:val="00515829"/>
    <w:rsid w:val="005226E0"/>
    <w:rsid w:val="00531B70"/>
    <w:rsid w:val="005376D2"/>
    <w:rsid w:val="00542E51"/>
    <w:rsid w:val="00552908"/>
    <w:rsid w:val="00554B19"/>
    <w:rsid w:val="0056653C"/>
    <w:rsid w:val="00571D11"/>
    <w:rsid w:val="00572722"/>
    <w:rsid w:val="00576C71"/>
    <w:rsid w:val="005A470E"/>
    <w:rsid w:val="005D307E"/>
    <w:rsid w:val="005D4945"/>
    <w:rsid w:val="005E570A"/>
    <w:rsid w:val="00602C76"/>
    <w:rsid w:val="00603028"/>
    <w:rsid w:val="00605331"/>
    <w:rsid w:val="00610650"/>
    <w:rsid w:val="00617911"/>
    <w:rsid w:val="00630A78"/>
    <w:rsid w:val="0064709D"/>
    <w:rsid w:val="00662740"/>
    <w:rsid w:val="00667EA9"/>
    <w:rsid w:val="006730F9"/>
    <w:rsid w:val="00675CF6"/>
    <w:rsid w:val="00676F0F"/>
    <w:rsid w:val="006A26BB"/>
    <w:rsid w:val="006B65AA"/>
    <w:rsid w:val="006C3705"/>
    <w:rsid w:val="006D320C"/>
    <w:rsid w:val="006E24CC"/>
    <w:rsid w:val="006E55E8"/>
    <w:rsid w:val="006F004D"/>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5869"/>
    <w:rsid w:val="007F3EAA"/>
    <w:rsid w:val="007F5D41"/>
    <w:rsid w:val="008046AC"/>
    <w:rsid w:val="00810763"/>
    <w:rsid w:val="0081479D"/>
    <w:rsid w:val="00816A06"/>
    <w:rsid w:val="00817E37"/>
    <w:rsid w:val="00824BF3"/>
    <w:rsid w:val="0083403E"/>
    <w:rsid w:val="00840DB9"/>
    <w:rsid w:val="00854C52"/>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4FCD"/>
    <w:rsid w:val="009E3C3F"/>
    <w:rsid w:val="009F02BA"/>
    <w:rsid w:val="009F3BCD"/>
    <w:rsid w:val="00A015B5"/>
    <w:rsid w:val="00A12B37"/>
    <w:rsid w:val="00A2415E"/>
    <w:rsid w:val="00A4174A"/>
    <w:rsid w:val="00A41ACB"/>
    <w:rsid w:val="00A44741"/>
    <w:rsid w:val="00A52B09"/>
    <w:rsid w:val="00A706B8"/>
    <w:rsid w:val="00A7193F"/>
    <w:rsid w:val="00A75883"/>
    <w:rsid w:val="00A90684"/>
    <w:rsid w:val="00A9573C"/>
    <w:rsid w:val="00AB09E0"/>
    <w:rsid w:val="00AB748E"/>
    <w:rsid w:val="00AD0E68"/>
    <w:rsid w:val="00AD1339"/>
    <w:rsid w:val="00AD168B"/>
    <w:rsid w:val="00AD2EFA"/>
    <w:rsid w:val="00AD5050"/>
    <w:rsid w:val="00AF0B14"/>
    <w:rsid w:val="00B12FFD"/>
    <w:rsid w:val="00B32000"/>
    <w:rsid w:val="00B3233B"/>
    <w:rsid w:val="00B33E0A"/>
    <w:rsid w:val="00B44AC8"/>
    <w:rsid w:val="00B467E2"/>
    <w:rsid w:val="00B57914"/>
    <w:rsid w:val="00BA5326"/>
    <w:rsid w:val="00BA6F64"/>
    <w:rsid w:val="00BB70AE"/>
    <w:rsid w:val="00BB70C7"/>
    <w:rsid w:val="00BD5BB9"/>
    <w:rsid w:val="00BE643F"/>
    <w:rsid w:val="00BF7A10"/>
    <w:rsid w:val="00C0478B"/>
    <w:rsid w:val="00C0636F"/>
    <w:rsid w:val="00C2281D"/>
    <w:rsid w:val="00C27880"/>
    <w:rsid w:val="00C606B4"/>
    <w:rsid w:val="00C62ACC"/>
    <w:rsid w:val="00C65013"/>
    <w:rsid w:val="00C66265"/>
    <w:rsid w:val="00C72289"/>
    <w:rsid w:val="00C75CB3"/>
    <w:rsid w:val="00C831B0"/>
    <w:rsid w:val="00C93AEC"/>
    <w:rsid w:val="00CA1081"/>
    <w:rsid w:val="00CE0598"/>
    <w:rsid w:val="00CE10CF"/>
    <w:rsid w:val="00D05831"/>
    <w:rsid w:val="00D05E68"/>
    <w:rsid w:val="00D60D9F"/>
    <w:rsid w:val="00DB01AB"/>
    <w:rsid w:val="00DB06B9"/>
    <w:rsid w:val="00DB645C"/>
    <w:rsid w:val="00DB68AC"/>
    <w:rsid w:val="00DC7874"/>
    <w:rsid w:val="00DD0A2F"/>
    <w:rsid w:val="00DF4EFF"/>
    <w:rsid w:val="00DF69D9"/>
    <w:rsid w:val="00DF7ABB"/>
    <w:rsid w:val="00E05856"/>
    <w:rsid w:val="00E062B5"/>
    <w:rsid w:val="00E17CCB"/>
    <w:rsid w:val="00E47547"/>
    <w:rsid w:val="00E522A5"/>
    <w:rsid w:val="00E60990"/>
    <w:rsid w:val="00E66165"/>
    <w:rsid w:val="00E72649"/>
    <w:rsid w:val="00E83EBC"/>
    <w:rsid w:val="00EC1027"/>
    <w:rsid w:val="00EC3874"/>
    <w:rsid w:val="00EE3846"/>
    <w:rsid w:val="00EF3929"/>
    <w:rsid w:val="00F07057"/>
    <w:rsid w:val="00F10DB6"/>
    <w:rsid w:val="00F3251D"/>
    <w:rsid w:val="00F32FD9"/>
    <w:rsid w:val="00F71D3E"/>
    <w:rsid w:val="00F779BD"/>
    <w:rsid w:val="00F81715"/>
    <w:rsid w:val="00F81B10"/>
    <w:rsid w:val="00F96656"/>
    <w:rsid w:val="00FA156E"/>
    <w:rsid w:val="00FB0EEB"/>
    <w:rsid w:val="00FD0B12"/>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76BD8"/>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header" Target="header1.xml"/><Relationship Id="rId8" Type="http://schemas.openxmlformats.org/officeDocument/2006/relationships/image" Target="media/image1.jpe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C9A"/>
    <w:rsid w:val="0034105A"/>
    <w:rsid w:val="00F57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7C9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3E9E412-87C6-4CD8-8B37-0DF31A26B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0</TotalTime>
  <Pages>14</Pages>
  <Words>749</Words>
  <Characters>4275</Characters>
  <Application>Microsoft Office Word</Application>
  <DocSecurity>0</DocSecurity>
  <Lines>35</Lines>
  <Paragraphs>10</Paragraphs>
  <ScaleCrop>false</ScaleCrop>
  <Company>Lenovo (Beijing) Limited</Company>
  <LinksUpToDate>false</LinksUpToDate>
  <CharactersWithSpaces>5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35</cp:revision>
  <dcterms:created xsi:type="dcterms:W3CDTF">2017-05-10T02:52:00Z</dcterms:created>
  <dcterms:modified xsi:type="dcterms:W3CDTF">2017-05-14T13:38:00Z</dcterms:modified>
</cp:coreProperties>
</file>